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bookmarkStart w:id="0" w:name="block-22172160"/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</w:p>
    <w:p w:rsidR="007A7B58" w:rsidRPr="007A7B58" w:rsidRDefault="007A7B58" w:rsidP="007A7B5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sz w:val="24"/>
          <w:szCs w:val="24"/>
          <w:lang w:val="ru-RU"/>
        </w:rPr>
        <w:t xml:space="preserve">приложение к основной образовательной программе </w:t>
      </w:r>
    </w:p>
    <w:p w:rsidR="007A7B58" w:rsidRPr="007A7B58" w:rsidRDefault="007A7B58" w:rsidP="007A7B5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sz w:val="24"/>
          <w:szCs w:val="24"/>
          <w:lang w:val="ru-RU"/>
        </w:rPr>
        <w:t>среднего</w:t>
      </w:r>
      <w:r w:rsidRPr="007A7B58">
        <w:rPr>
          <w:rFonts w:ascii="Times New Roman" w:hAnsi="Times New Roman" w:cs="Times New Roman"/>
          <w:sz w:val="24"/>
          <w:szCs w:val="24"/>
          <w:lang w:val="ru-RU"/>
        </w:rPr>
        <w:t xml:space="preserve"> общего образования на 2023-2024 учебный год, </w:t>
      </w:r>
    </w:p>
    <w:p w:rsidR="007A7B58" w:rsidRPr="007A7B58" w:rsidRDefault="007A7B58" w:rsidP="007A7B58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sz w:val="24"/>
          <w:szCs w:val="24"/>
          <w:lang w:val="ru-RU"/>
        </w:rPr>
        <w:t>утвержденной приказом от 29.08.2023 года № 320-од</w:t>
      </w:r>
    </w:p>
    <w:p w:rsidR="007A7B58" w:rsidRPr="007A7B58" w:rsidRDefault="007A7B58" w:rsidP="007A7B5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Pr="007A7B58" w:rsidRDefault="007A7B58" w:rsidP="007A7B58">
      <w:pPr>
        <w:spacing w:line="240" w:lineRule="auto"/>
        <w:ind w:left="120"/>
        <w:contextualSpacing/>
        <w:jc w:val="center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7A7B58" w:rsidRPr="007A7B58" w:rsidRDefault="007A7B58" w:rsidP="007A7B58">
      <w:pPr>
        <w:spacing w:line="240" w:lineRule="auto"/>
        <w:ind w:left="120"/>
        <w:contextualSpacing/>
        <w:jc w:val="center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7A7B58" w:rsidRPr="007A7B58" w:rsidRDefault="007A7B58" w:rsidP="007A7B58">
      <w:pPr>
        <w:spacing w:line="240" w:lineRule="auto"/>
        <w:ind w:left="120"/>
        <w:contextualSpacing/>
        <w:jc w:val="center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Муниципальное казенное общеобразовательное учреждение </w:t>
      </w:r>
    </w:p>
    <w:p w:rsidR="007A7B58" w:rsidRPr="007A7B58" w:rsidRDefault="007A7B58" w:rsidP="007A7B58">
      <w:pPr>
        <w:spacing w:line="240" w:lineRule="auto"/>
        <w:ind w:left="120"/>
        <w:contextualSpacing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Ягодинская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средняя общеобразовательная школа</w:t>
      </w:r>
    </w:p>
    <w:p w:rsidR="007A7B58" w:rsidRPr="007A7B58" w:rsidRDefault="007A7B58" w:rsidP="007A7B58">
      <w:pPr>
        <w:spacing w:line="240" w:lineRule="auto"/>
        <w:ind w:left="120"/>
        <w:contextualSpacing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Pr="007A7B58" w:rsidRDefault="007A7B58" w:rsidP="007A7B58">
      <w:pPr>
        <w:spacing w:line="240" w:lineRule="auto"/>
        <w:ind w:left="120"/>
        <w:contextualSpacing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Pr="007A7B58" w:rsidRDefault="007A7B58" w:rsidP="007A7B58">
      <w:pPr>
        <w:spacing w:line="240" w:lineRule="auto"/>
        <w:ind w:left="120"/>
        <w:contextualSpacing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‌</w:t>
      </w: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РАБОЧАЯ ПРОГРАММА</w:t>
      </w:r>
    </w:p>
    <w:p w:rsidR="00013825" w:rsidRPr="007A7B58" w:rsidRDefault="00993FCF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(</w:t>
      </w:r>
      <w:r w:rsidRPr="007A7B58">
        <w:rPr>
          <w:rFonts w:ascii="Times New Roman" w:hAnsi="Times New Roman" w:cs="Times New Roman"/>
          <w:color w:val="000000"/>
          <w:sz w:val="24"/>
          <w:szCs w:val="24"/>
        </w:rPr>
        <w:t>ID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2951663)</w:t>
      </w: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учебного предмета «Алгебра и начала математического анализа. Углубленный уровень»</w:t>
      </w:r>
    </w:p>
    <w:p w:rsidR="00013825" w:rsidRPr="007A7B58" w:rsidRDefault="00993FCF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для обучающихся 10 – 11 классов </w:t>
      </w: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7A7B58" w:rsidRPr="007A7B58" w:rsidRDefault="007A7B58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013825" w:rsidP="007A7B58">
      <w:pPr>
        <w:spacing w:after="0" w:line="240" w:lineRule="auto"/>
        <w:ind w:left="120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" w:name="block-22172158"/>
      <w:bookmarkEnd w:id="0"/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ПОЯСНИТЕЛЬНАЯ ЗАПИСКА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Учебный курс «Алгебра и начала математического анализа» является одним из наиболее значимых в программе среднего общего образования, поскольку, с одной стороны, он обеспечивает инструментальную базу для изучения всех естественно-научных курсов, а с другой стороны, формирует логическое и абстрактное мышление обучающихся на уровне, необходимом для освоения информатики, обществознания, истории, словесности и других дисциплин. В рамках данного учебного курса обучающиеся овладевают универсальным языком современной науки, которая формулирует свои достижения в математической форме. </w:t>
      </w:r>
    </w:p>
    <w:p w:rsidR="00013825" w:rsidRPr="007A7B58" w:rsidRDefault="00993FCF" w:rsidP="007A7B58">
      <w:pPr>
        <w:spacing w:after="0" w:line="240" w:lineRule="auto"/>
        <w:ind w:firstLine="601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Учебный курс алгебры и начал математического анализа закладывает основу для успешного овладения законами физики, химии, биологии, понимания основных тенденций развития экономики и общественной жизни, позволяет ориентироваться в современных цифровых и компьютерных технологиях, уверенно использовать их для дальнейшего образования и в повседневной жизни. В то же время овладение абстрактными и логически строгими конструкциями алгебры и математического анализа развивает умение находить закономерности, обосновывать истинность, доказывать утверждения с помощью индукции и рассуждать дедуктивно, использовать обобщение и конкретизацию, абстрагирование и аналогию, формирует креативное и критическое мышление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 ходе изучения учебного курса «Алгебра и начала математического анализа» обучающиеся получают новый опыт решения прикладных задач, самостоятельного построения математических моделей реальных ситуаций, интерпретации полученных решений, знакомятся с примерами математических закономерностей в природе, науке и искусстве, с выдающимися математическими открытиями и их авторам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Учебный курс обладает значительным воспитательным потенциалом, который реализуется как через учебный материал, способствующий формированию научного мировоззрения, так и через специфику учебной деятельности, требующей продолжительной концентрации внимания, самостоятельности, аккуратности и ответственности за полученный результат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В основе методики обучения алгебре и началам математического анализа лежит </w:t>
      </w: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деятельностный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принцип обучения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 структуре учебного курса «Алгебра и начала математического анализа» выделены следующие содержательно-методические линии: «Числа и вычисления», «Функции и графики», «Уравнения и неравенства», «Начала математического анализа», «Множества и логика». Все основные содержательно-методические линии изучаются на протяжении двух лет обучения на уровне среднего общего образования, естественно дополняя друг друга и постепенно насыщаясь новыми темами и разделами. Данный учебный курс является интегративным, поскольку объединяет в себе содержание нескольких математических дисциплин, таких как алгебра, тригонометрия, математический анализ, теория множеств, математическая логика и другие. По мере того как обучающиеся овладевают всё более широким математическим аппаратом, у них последовательно формируется и совершенствуется умение строить математическую модель реальной ситуации, применять знания, полученные при изучении учебного курса, для решения самостоятельно сформулированной математической задачи, а затем интерпретировать свой ответ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одержательно-методическая линия «Числа и вычисления» завершает формирование навыков использования действительных чисел, которое было начато на уровне основного общего образования. На уровне среднего общего образования особое внимание уделяется формированию навыков рациональных вычислений, включающих в 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себя использование различных форм записи числа, умение делать прикидку, выполнять приближённые вычисления, оценивать числовые выражения, работать с математическими константами. Знакомые обучающимся множества натуральных, целых, рациональных и действительных чисел дополняются множеством комплексных чисел. В каждом из этих множеств рассматриваются свойственные ему специфические задачи и операции: деление нацело, оперирование остатками на множестве целых чисел, особые свойства рациональных и иррациональных чисел, арифметические операции, а также извлечение корня натуральной степени на множестве комплексных чисел. Благодаря последовательному расширению круга используемых чисел и знакомству с возможностями их применения для решения различных задач формируется представление о единстве математики как науки и её роли в построении моделей реального мира, широко используются обобщение и конкретизация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Линия «Уравнения и неравенства» реализуется на протяжении всего обучения на уровне среднего общего образования, поскольку в каждом разделе Программы предусмотрено решение соответствующих задач. В результате обучающиеся овладевают различными методами решения рациональных, иррациональных, показательных, логарифмических и тригонометрических уравнений, неравенств и систем, а также задач, содержащих параметры. Полученные умения широко используются при исследовании функций с помощью производной, при решении прикладных задач и задач на нахождение наибольших и наименьших значений функции. Данная содержательная линия включает в себя также формирование умений выполнять расчёты по формулам, преобразования рациональных, иррациональных и тригонометрических выражений, а также выражений, содержащих степени и логарифмы. Благодаря изучению алгебраического материала происходит дальнейшее развитие алгоритмического и абстрактного мышления обучающихся, формируются навыки дедуктивных рассуждений, работы с символьными формами, представления закономерностей и зависимостей в виде равенств и неравенств. Алгебра предлагает эффективные инструменты для решения практических и естественно-научных задач, наглядно демонстрирует свои возможности как языка наук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одержательно-методическая линия «Функции и графики» тесно переплетается с другими линиями учебного курса, поскольку в каком-то смысле задаёт последовательность изучения материала. Изучение степенной, показательной, логарифмической и тригонометрических функций, их свойств и графиков, использование функций для решения задач из других учебных предметов и реальной жизни тесно связано как с математическим анализом, так и с решением уравнений и неравенств. При этом большое внимание уделяется формированию умения выражать формулами зависимости между различными величинами, исследовать полученные функции, строить их графики. Материал этой содержательной линии нацелен на развитие умений и навыков, позволяющих выражать зависимости между величинами в различной форме: аналитической, графической и словесной. Его изучение способствует развитию алгоритмического мышления, способности к обобщению и конкретизации, использованию аналоги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одержательная линия «Начала математического анализа» позволяет существенно расширить круг как математических, так и прикладных задач, доступных обучающимся, так как у них появляется возможность строить графики сложных функций, определять их наибольшие и наименьшие значения, вычислять площади фигур и объёмы тел, находить скорости и ускорения процессов. Данная содержательная линия открывает новые возможности построения математических моделей реальных ситуаций, позволяет находить наилучшее решение в прикладных, в том числе социально-экономических, задачах. Знакомство с основами математического анализа способствует развитию абстрактного, формально-логического и креативного мышления, формированию умений распознавать проявления законов математики в науке, технике и искусстве. Обучающиеся 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узнают о выдающихся результатах, полученных в ходе развития математики как науки, и об их авторах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одержательно-методическая линия «Множества и логика» включает в себя элементы теории множеств и математической логики. Теоретико-множественные представления пронизывают весь курс школьной математики и предлагают наиболее универсальный язык, объединяющий все разделы математики и её приложений, они связывают разные математические дисциплины и их приложения в единое целое. Поэтому важно дать возможность обучающемуся понимать теоретико-множественный язык современной математики и использовать его для выражения своих мыслей. Другим важным признаком математики как науки следует признать свойственную ей строгость обоснований и следование определённым правилам построения доказательств. Знакомство с элементами математической логики способствует развитию логического мышления обучающихся, позволяет им строить свои рассуждения на основе логических правил, формирует навыки критического мышления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 учебном курсе «Алгебра и начала математического анализа» присутствуют основы математического моделирования, которые призваны способствовать формированию навыков построения моделей реальных ситуаций, исследования этих моделей с помощью аппарата алгебры и математического анализа, интерпретации полученных результатов. Такие задания вплетены в каждый из разделов программы, поскольку весь материал учебного курса широко используется для решения прикладных задач. При решении реальных практических задач обучающиеся развивают наблюдательность, умение находить закономерности, абстрагироваться, использовать аналогию, обобщать и конкретизировать проблему. Деятельность по формированию навыков решения прикладных задач организуется в процессе изучения всех тем учебного курса «Алгебра и начала математического анализа»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‌</w:t>
      </w:r>
      <w:bookmarkStart w:id="2" w:name="3d76e050-51fd-4b58-80c8-65c11753c1a9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а изучение учебного курса «Алгебра и начала математического анализа» отводится 272 часа: в 10 классе – 136 часов (4 часа в неделю), в 11 классе – 136 часов (4 часа в неделю). </w:t>
      </w:r>
      <w:bookmarkEnd w:id="2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‌‌</w:t>
      </w:r>
    </w:p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13825" w:rsidRPr="007A7B58">
          <w:pgSz w:w="11906" w:h="16383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" w:name="block-22172157"/>
      <w:bookmarkEnd w:id="1"/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lastRenderedPageBreak/>
        <w:t xml:space="preserve">СОДЕРЖАНИЕ ОБУЧЕНИЯ 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10 КЛАСС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Числа и вычисления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Рациональные числа. Обыкновенные и десятичные дроби, проценты, бесконечные периодические дроби. Применение дробей и процентов для решения прикладных задач из различных отраслей знаний и реальной жизн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Действительные числа. Рациональные и иррациональные числа. Арифметические операции с действительными числами. Модуль действительного числа и его свойства. Приближённые вычисления, правила округления, прикидка и оценка результата вычислений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епень с целым показателем. Бином Ньютона. Использование подходящей формы записи действительных чисел для решения практических задач и представления данных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Арифметический корень натуральной степени и его свойств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епень с рациональным показателем и её свойства, степень с действительным показателем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Логарифм числа. Свойства логарифма. Десятичные и натуральные логарифмы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инус, косинус, тангенс, котангенс числового аргумента. Арксинус, арккосинус и арктангенс числового аргумент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Уравнения и неравенства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Тождества и тождественные преобразования. Уравнение, корень уравнения. Равносильные уравнения и уравнения-следствия. Неравенство, решение неравенства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сновные методы решения целых и дробно-рациональных уравнений и неравенств. Многочлены от одной переменной. Деление многочлена на многочлен с остатком. Теорема Безу. Многочлены с целыми коэффициентами. Теорема Виет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еобразования числовых выражений, содержащих степени и корн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Иррациональные уравнения. Основные методы решения иррациональных уравнений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казательные уравнения. Основные методы решения показательных уравнени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еобразование выражений, содержащих логарифмы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Логарифмические уравнения. Основные методы решения логарифмических уравнений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сновные тригонометрические формулы. Преобразование тригонометрических выражений. Решение тригонометрических уравнений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Решение систем линейных уравнений. Матрица системы линейных уравнений. Определитель матрицы 2×2, его геометрический смысл и свойства, вычисление его значения, применение определителя для решения системы линейных уравнений. Решение прикладных задач с помощью системы линейных уравнений. Исследование построенной модели с помощью матриц и определителе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строение математических моделей реальной ситуации с помощью уравнений и неравенств. Применение уравнений и неравенств к решению математических задач и задач из различных областей науки и реальной жизн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Функции и графики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Функция, способы задания функции. Взаимно обратные функции. Композиция функций. График функции. Элементарные преобразования графиков функци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бласть определения и множество значений функции. Нули функции. Промежутки </w:t>
      </w: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знакопостоянства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. Чётные и нечётные функции. Периодические функции. Промежутки монотонности функции. Максимумы и минимумы функции. Наибольшее и наименьшее значения функции на промежутке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Линейная, квадратичная и дробно-линейная функции. Элементарное исследование и построение их графиков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тепенная функция с натуральным и целым показателем. Её свойства и график. Свойства и график корня </w:t>
      </w:r>
      <w:r w:rsidRPr="007A7B58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-ой степени как функции обратной степени с натуральным показателем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казательная и логарифмическая функции, их свойства и графики. Использование графиков функций для решения уравнени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Тригонометрическая окружность, определение тригонометрических функций числового аргумента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Функциональные зависимости в реальных процессах и явлениях. Графики реальных зависимосте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Начала математического анализа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следовательности, способы задания последовательностей. Метод математической индукции. Монотонные и ограниченные последовательности. История возникновения математического анализа как анализа бесконечно малых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Арифметическая и геометрическая прогрессии. Бесконечно убывающая геометрическая прогрессия. Сумма бесконечно убывающей геометрической прогрессии. Линейный и экспоненциальный рост. Число е. Формула сложных процентов. Использование прогрессии для решения реальных задач прикладного характер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Непрерывные функции и их свойства. Точки разрыва. Асимптоты графиков функций. Свойства функций непрерывных на отрезке. Метод интервалов для решения неравенств. Применение свойств непрерывных функций для решения задач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ервая и вторая производные функции. Определение, геометрический и физический смысл производной. Уравнение касательной к графику функци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оизводные элементарных функций. Производная суммы, произведения, частного и композиции функций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Множества и логика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Множество, операции над множествами и их свойства. Диаграммы Эйлера–Венна. Применение теоретико-множественного аппарата для описания реальных процессов и явлений, при решении задач из других учебных предметов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пределение, теорема, свойство математического объекта, следствие, доказательство, равносильные уравнения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</w:t>
      </w: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11 КЛАСС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Числа и вычисления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Натуральные и целые числа. Применение признаков делимости целых чисел, наибольший общий делитель (далее – НОД) и наименьшее общее кратное (далее </w:t>
      </w:r>
      <w:r w:rsidRPr="007A7B58">
        <w:rPr>
          <w:rFonts w:ascii="Times New Roman" w:hAnsi="Times New Roman" w:cs="Times New Roman"/>
          <w:color w:val="333333"/>
          <w:sz w:val="24"/>
          <w:szCs w:val="24"/>
          <w:lang w:val="ru-RU"/>
        </w:rPr>
        <w:t xml:space="preserve">– 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НОК), остатков по модулю, алгоритма Евклида для решения задач в целых числах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Комплексные числа. Алгебраическая и тригонометрическая формы записи комплексного числа. Арифметические операции с комплексными числами. Изображение комплексных чисел на координатной плоскости. Формула Муавра. Корни </w:t>
      </w:r>
      <w:r w:rsidRPr="007A7B58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-ой степени из комплексного числа. Применение комплексных чисел для решения физических и геометрических задач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Уравнения и неравенства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истема и совокупность уравнений и неравенств. Равносильные системы и системы-следствия. Равносильные неравенств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тбор корней тригонометрических уравнений с помощью тригонометрической окружности. Решение тригонометрических неравенств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сновные методы решения показательных и логарифмических неравенств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сновные методы решения иррациональных неравенств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 xml:space="preserve">Основные методы решения систем и совокупностей рациональных, иррациональных, показательных и логарифмических уравнений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Уравнения, неравенства и системы с параметрам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ение уравнений, систем и неравенств к решению математических задач и задач из различных областей науки и реальной жизни, интерпретация полученных результатов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Функции и графики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График композиции функций. Геометрические образы уравнений и неравенств на координатной плоскост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Тригонометрические функции, их свойства и график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Графические методы решения уравнений и неравенств. Графические методы решения задач с параметрами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ние графиков функций для исследования процессов и зависимостей, которые возникают при решении задач из других учебных предметов и реальной жизн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Начала математического анализа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ение производной к исследованию функций на монотонность и экстремумы. Нахождение наибольшего и наименьшего значений непрерывной функции на отрезке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ение производной для нахождения наилучшего решения в прикладных задачах, для определения скорости и ускорения процесса, заданного формулой или графиком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ервообразная, основное свойство первообразных. Первообразные элементарных функций. Правила нахождения первообразных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нтеграл. Геометрический смысл интеграла. Вычисление определённого интеграла по формуле Ньютона-Лейбниц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ение интеграла для нахождения площадей плоских фигур и объёмов геометрических тел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ры решений дифференциальных уравнений. Математическое моделирование реальных процессов с помощью дифференциальных уравнений.</w:t>
      </w:r>
    </w:p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13825" w:rsidRPr="007A7B58">
          <w:pgSz w:w="11906" w:h="16383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4" w:name="block-22172159"/>
      <w:bookmarkEnd w:id="3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ПЛАНИРУЕМЫЕ РЕЗУЛЬТАТЫ ОСВОЕНИЯ УЧЕБНОГО КУРСА «АЛГЕБРА И НАЧАЛА МАТЕМАТИЧЕСКОГО АНАЛИЗА» (УГЛУБЛЕННЫЙ УРОВЕНЬ) НА УРОВНЕ СРЕДНЕГО ОБЩЕГО ОБРАЗОВАНИЯ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ЛИЧНОСТНЫЕ РЕЗУЛЬТАТЫ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1) гражданск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формированность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гражданской позиции обучающегося как активного и ответственного члена российского общества, представление о математических основах функционирования различных структур, явлений, процедур гражданского общества (выборы, опросы и другое), умение взаимодействовать с социальными институтами в соответствии с их функциями и назначением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2) патриотическ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формированность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российской гражданской идентичности, уважения к прошлому и настоящему российской математики, ценностное отношение к достижениям российских математиков и российской математической школы, использование этих достижений в других науках, технологиях, сферах экономик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3) духовно-нравственн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сознание духовных ценностей российского народа, </w:t>
      </w: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формированность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нравственного сознания, этического поведения, связанного с практическим применением достижений науки и деятельностью учёного, осознание личного вклада в построение устойчивого будущего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4) эстетическ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эстетическое отношение к миру, включая эстетику математических закономерностей, объектов, задач, решений, рассуждений, восприимчивость к математическим аспектам различных видов искусств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5) физическ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формированность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умения применять математические знания в интересах здорового и безопасного образа жизни, ответственное отношение к своему здоровью (здоровое питание, сбалансированный режим занятий и отдыха, регулярная физическая активность), физическое совершенствование при занятиях спортивно-оздоровительной деятельностью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6) трудов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готовность к труду, осознание ценности трудолюбия, интерес к различным сферам профессиональной деятельности, связанным с математикой и её приложениями, умение совершать осознанный выбор будущей профессии и реализовывать собственные жизненные планы, готовность и способность к математическому образованию и самообразованию на протяжении всей жизни, готовность к активному участию в решении практических задач математической направленност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7) экологического воспита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формированность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экологической культуры, понимание влияния социально-экономических процессов на состояние природной и социальной среды, осознание глобального характера экологических проблем, ориентация на применение математических знаний для решения задач в области окружающей среды, планирование поступков и оценки их возможных последствий для окружающей среды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 xml:space="preserve">8) ценности научного познания: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формированность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мировоззрения, соответствующего современному уровню развития науки и общественной практики, понимание математической науки как сферы человеческой деятельности, этапов её развития и значимости для развития цивилизации, овладение языком математики и математической культурой как средством познания мира, готовность осуществлять проектную и исследовательскую деятельность индивидуально и в группе.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МЕТАПРЕДМЕТНЫЕ РЕЗУЛЬТАТЫ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Познавательные универсальные учебные действия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Базовые логические действ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являть и характеризовать существенные признаки математических объектов, понятий, отношений между понятиями, формулировать определения понятий, устанавливать существенный признак классификации, основания для обобщения и сравнения, критерии проводимого анализ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оспринимать, формулировать и преобразовывать суждения: утвердительные и отрицательные, единичные, частные и общие, условные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выявлять математические закономерности, взаимосвязи и противоречия в фактах, данных, наблюдениях и утверждениях, предлагать критерии для выявления закономерностей и противоречий;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проводить самостоятельно доказательства математических утверждений (прямые и от противного), выстраивать аргументацию, приводить примеры и </w:t>
      </w: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контрпримеры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, обосновывать собственные суждения и выводы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Базовые исследовательские действ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вопросы как исследовательский инструмент познания, формулировать вопросы, фиксирующие противоречие, проблему, устанавливать искомое и данное, формировать гипотезу, аргументировать свою позицию, мнение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оводить самостоятельно спланированный эксперимент, исследование по установлению особенностей математического объекта, явления, процесса, выявлению зависимостей между объектами, явлениями, процессам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огнозировать возможное развитие процесса, а также выдвигать предположения о его развитии в новых условиях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Работа с информацией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являть дефициты информации, данных, необходимых для ответа на вопрос и для решения задач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бирать информацию из источников различных типов, анализировать, систематизировать и интерпретировать информацию различных видов и форм представления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руктурировать информацию, представлять её в различных формах, иллюстрировать графическ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ценивать надёжность информации по самостоятельно сформулированным критериям.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Коммуникативные универсальные учебные действия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Общение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воспринимать и формулировать суждения в соответствии с условиями и целями общения,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в ходе обсуждения задавать вопросы по существу обсуждаемой темы, проблемы, решаемой задачи, высказывать идеи, нацеленные на поиск решения, сопоставлять свои суждения с суждениями других участников диалога, обнаруживать различие и сходство позиций, в корректной форме формулировать разногласия, свои возражения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едставлять результаты решения задачи, эксперимента, исследования, проекта, самостоятельно выбирать формат выступления с учётом задач презентации и особенностей аудитории.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Регулятивные универсальные учебные действия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Самоорганизац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оставлять план, алгоритм решения задачи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Самоконтроль, эмоциональный интеллект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ладеть навыками познавательной рефлексии как осознания совершаемых действий и мыслительных процессов, их результатов, владеть способами самопроверки, самоконтроля процесса и результата решения математической задач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данных, найденных ошибок, выявленных трудносте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оценивать соответствие результата цели и условиям, объяснять причины достижения или </w:t>
      </w: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недостижения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результатов деятельности, находить ошибку, давать оценку приобретённому опыту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Совместная деятельность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онимать и использовать преимущества командной и индивидуальной работы при решении учебных задач, 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, обобщать мнения нескольких люде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участвовать в групповых формах работы (обсуждения, обмен мнений, «мозговые штурмы» и иные), выполнять свою часть работы и координировать свои действия с другими членами команды, оценивать качество своего вклада в общий продукт по критериям, сформулированным участниками взаимодействия.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ПРЕДМЕТНЫЕ РЕЗУЛЬТАТЫ</w:t>
      </w:r>
    </w:p>
    <w:p w:rsidR="00013825" w:rsidRPr="007A7B58" w:rsidRDefault="00013825" w:rsidP="007A7B58">
      <w:pPr>
        <w:spacing w:after="0" w:line="240" w:lineRule="auto"/>
        <w:ind w:left="1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К концу обучения в</w:t>
      </w: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 xml:space="preserve"> 10 классе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обучающийся получит следующие предметные результаты по отдельным темам рабочей программы учебного курса «Алгебра и начала математического анализа»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Числа и вычисле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рациональное число, бесконечная периодическая дробь, проценты, иррациональное число, множества рациональных и действительных чисел, модуль действительного числ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ять дроби и проценты для решения прикладных задач из различных отраслей знаний и реальной жизн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ять приближённые вычисления, правила округления, прикидку и оценку результата вычисл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: степень с целым показателем, использовать подходящую форму записи действительных чисел для решения практических задач и представления данных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: арифметический корень натуральной степен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: степень с рациональным показателем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свободно оперировать понятиями: логарифм числа, десятичные и натуральные логарифмы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синус, косинус, тангенс, котангенс числового аргумент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перировать понятиями: арксинус, арккосинус и арктангенс числового аргумента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Уравнения и неравенства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тождество, уравнение, неравенство, равносильные уравнения и уравнения-следствия, равносильные неравенств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ять различные методы решения рациональных и дробно-рациональных уравнений, применять метод интервалов для решения неравенств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многочлен от одной переменной, многочлен с целыми коэффициентами, корни многочлена, применять деление многочлена на многочлен с остатком, теорему Безу и теорему Виета для решения задач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система линейных уравнений, матрица, определитель матрицы 2 × 2 и его геометрический смысл, использовать свойства определителя 2 × 2 для вычисления его значения, применять определители для решения системы линейных уравнений, моделировать реальные ситуации с помощью системы линейных уравнений, исследовать построенные модели с помощью матриц и определителей, интерпретировать полученный результат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свойства действий с корнями для преобразования выраж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полнять преобразования числовых выражений, содержащих степени с рациональным показателем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свойства логарифмов для преобразования логарифмических выраж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иррациональные, показательные и логарифмические уравнения, находить их решения с помощью равносильных переходов или осуществляя проверку корне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ять основные тригонометрические формулы для преобразования тригонометрических выраж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: тригонометрическое уравнение, применять необходимые формулы для решения основных типов тригонометрических уравн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моделировать реальные ситуации на языке алгебры, составлять выражения, уравнения, неравенства по условию задачи, исследовать построенные модели с использованием аппарата алгебры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Функции и графики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функция, способы задания функции, взаимно обратные функции, композиция функций, график функции, выполнять элементарные преобразования графиков функц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вободно оперировать понятиями: область определения и множество значений функции, нули функции, промежутки </w:t>
      </w:r>
      <w:proofErr w:type="spellStart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знакопостоянства</w:t>
      </w:r>
      <w:proofErr w:type="spellEnd"/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чётные и нечётные функции, периодические функции, промежутки монотонности функции, максимумы и минимумы функции, наибольшее и наименьшее значение функции на промежутке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вободно оперировать понятиями: степенная функция с натуральным и целым показателем, график степенной функции с натуральным и целым показателем, график корня </w:t>
      </w:r>
      <w:r w:rsidRPr="007A7B58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-ой степени как функции обратной степени с натуральным показателем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перировать понятиями: линейная, квадратичная и дробно-линейная функции, выполнять элементарное исследование и построение их графиков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показательная и логарифмическая функции, их свойства и графики, использовать их графики для решения уравн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свободно оперировать понятиями: тригонометрическая окружность, определение тригонометрических функций числового аргумент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графики функций для исследования процессов и зависимостей при решении задач из других учебных предметов и реальной жизни, выражать формулами зависимости между величинам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Начала математического анализа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арифметическая и геометрическая прогрессия, бесконечно убывающая геометрическая прогрессия, линейный и экспоненциальный рост, формула сложных процентов, иметь представление о константе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прогрессии для решения реальных задач прикладного характер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последовательность, способы задания последовательностей, монотонные и ограниченные последовательности, понимать основы зарождения математического анализа как анализа бесконечно малых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непрерывные функции, точки разрыва графика функции, асимптоты графика функци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: функция, непрерывная на отрезке, применять свойства непрерывных функций для решения задач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первая и вторая производные функции, касательная к графику функци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вычислять производные суммы, произведения, частного и композиции двух функций, знать производные элементарных функц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геометрический и физический смысл производной для решения задач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Множества и логика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множество, операции над множествам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теоретико-множественный аппарат для описания реальных процессов и явлений, при решении задач из других учебных предметов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свободно оперировать понятиями: определение, теорема, уравнение-следствие, свойство математического объекта, доказательство, равносильные уравнения и неравенства. 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К концу обучения в</w:t>
      </w:r>
      <w:r w:rsidRPr="007A7B58">
        <w:rPr>
          <w:rFonts w:ascii="Times New Roman" w:hAnsi="Times New Roman" w:cs="Times New Roman"/>
          <w:i/>
          <w:color w:val="000000"/>
          <w:sz w:val="24"/>
          <w:szCs w:val="24"/>
          <w:lang w:val="ru-RU"/>
        </w:rPr>
        <w:t xml:space="preserve"> </w:t>
      </w: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11 классе</w:t>
      </w: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 xml:space="preserve"> обучающийся получит следующие предметные результаты по отдельным темам рабочей программы учебного курса «Алгебра и начала математического анализа»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Числа и вычисления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натуральное и целое число, множества натуральных и целых чисел, использовать признаки делимости целых чисел, НОД и НОК натуральных чисел для решения задач, применять алгоритм Евклид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 остатка по модулю, записывать натуральные числа в различных позиционных системах счисления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комплексное число и множество комплексных чисел, представлять комплексные числа в алгебраической и тригонометрической форме, выполнять арифметические операции с ними и изображать на координатной плоскости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Уравнения и неравенства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иррациональные, показательные и логарифмические неравенства, находить их решения с помощью равносильных переходов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осуществлять отбор корней при решении тригонометрического уравнения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ем тригонометрическое неравенство, применять необходимые формулы для решения основных типов тригонометрических неравенств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система и совокупность уравнений и неравенств, равносильные системы и системы-следствия, находить решения системы и совокупностей рациональных, иррациональных, показательных и логарифмических уравнений и неравенств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lastRenderedPageBreak/>
        <w:t>решать рациональные, иррациональные, показательные, логарифмические и тригонометрические уравнения и неравенства, содержащие модули и параметры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ять графические методы для решения уравнений и неравенств, а также задач с параметрам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моделировать реальные ситуации на языке алгебры, составлять выражения, уравнения, неравенства и их системы по условию задачи, исследовать построенные модели с использованием аппарата алгебры, интерпретировать полученный результат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Функции и графики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роить графики композиции функций с помощью элементарного исследования и свойств композиции двух функц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троить геометрические образы уравнений и неравенств на координатной плоскости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графики тригонометрических функц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применять функции для моделирования и исследования реальных процессов.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Начала математического анализа: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производную для исследования функции на монотонность и экстремумы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находить наибольшее и наименьшее значения функции непрерывной на отрезке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спользовать производную для нахождения наилучшего решения в прикладных, в том числе социально-экономических, задачах, для определения скорости и ускорения процесса, заданного формулой или графиком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свободно оперировать понятиями: первообразная, определённый интеграл, находить первообразные элементарных функций и вычислять интеграл по формуле Ньютона-Лейбниц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находить площади плоских фигур и объёмы тел с помощью интеграла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иметь представление о математическом моделировании на примере составления дифференциальных уравнений;</w:t>
      </w:r>
    </w:p>
    <w:p w:rsidR="00013825" w:rsidRPr="007A7B58" w:rsidRDefault="00993FCF" w:rsidP="007A7B58">
      <w:pPr>
        <w:spacing w:after="0" w:line="240" w:lineRule="auto"/>
        <w:ind w:firstLine="60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решать прикладные задачи, в том числе социально-экономического и физического характера, средствами математического анализа.</w:t>
      </w:r>
    </w:p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013825" w:rsidRPr="007A7B58">
          <w:pgSz w:w="11906" w:h="16383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bookmarkStart w:id="5" w:name="block-22172156"/>
      <w:bookmarkEnd w:id="4"/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lastRenderedPageBreak/>
        <w:t xml:space="preserve"> </w:t>
      </w:r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ТЕМАТИЧЕСКОЕ ПЛАНИРОВАНИЕ </w:t>
      </w: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0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4738"/>
        <w:gridCol w:w="1491"/>
        <w:gridCol w:w="1841"/>
        <w:gridCol w:w="1910"/>
        <w:gridCol w:w="2568"/>
      </w:tblGrid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№ п/п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38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Наименован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зделов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м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личеств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2568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лектрон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ифров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)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сурс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сег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акт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ействительные числа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2</w:t>
            </w:r>
            <w:r w:rsidR="00993FCF"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Степенная функция 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6</w:t>
            </w:r>
            <w:r w:rsidR="00993FCF"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казательн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5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арифмическ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я</w:t>
            </w:r>
            <w:proofErr w:type="spellEnd"/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C45867"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формулы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6</w:t>
            </w:r>
            <w:r w:rsidR="00993FCF"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7271F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ригонометрические уравнения 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7271F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9</w:t>
            </w:r>
            <w:r w:rsidR="00993FCF"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97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473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7271F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ие функции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7271F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1</w:t>
            </w:r>
            <w:r w:rsidR="00993FCF"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7271F5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36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7271F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</w:t>
            </w:r>
            <w:r w:rsidR="00993FCF"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0 </w:t>
            </w: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</w:rPr>
        <w:sectPr w:rsidR="00013825" w:rsidRPr="007A7B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 11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973"/>
        <w:gridCol w:w="4738"/>
        <w:gridCol w:w="1491"/>
        <w:gridCol w:w="1841"/>
        <w:gridCol w:w="1910"/>
        <w:gridCol w:w="2568"/>
      </w:tblGrid>
      <w:tr w:rsidR="00013825" w:rsidRPr="007A7B58">
        <w:trPr>
          <w:trHeight w:val="144"/>
          <w:tblCellSpacing w:w="20" w:type="nil"/>
        </w:trPr>
        <w:tc>
          <w:tcPr>
            <w:tcW w:w="446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№ п/п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4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Наименован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зделов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м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ограмм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личеств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2568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лектрон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ифров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)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сурс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сег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акт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сследование функций с помощью производной</w:t>
            </w:r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2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вообразн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грал</w:t>
            </w:r>
            <w:proofErr w:type="spellEnd"/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2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ки тригонометрических функций. Тригонометрические неравенства</w:t>
            </w:r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4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ррациональные, показательные и логарифмические неравенства</w:t>
            </w:r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4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лекс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0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ур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0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ы рациональных, иррациональных показательных и логарифмических уравнений</w:t>
            </w:r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2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6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4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бщ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тизац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й</w:t>
            </w:r>
            <w:proofErr w:type="spellEnd"/>
          </w:p>
        </w:tc>
        <w:tc>
          <w:tcPr>
            <w:tcW w:w="949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6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49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36 </w:t>
            </w:r>
          </w:p>
        </w:tc>
        <w:tc>
          <w:tcPr>
            <w:tcW w:w="1667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0 </w:t>
            </w:r>
          </w:p>
        </w:tc>
        <w:tc>
          <w:tcPr>
            <w:tcW w:w="175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0 </w:t>
            </w:r>
          </w:p>
        </w:tc>
        <w:tc>
          <w:tcPr>
            <w:tcW w:w="256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</w:rPr>
        <w:sectPr w:rsidR="00013825" w:rsidRPr="007A7B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bookmarkStart w:id="6" w:name="block-22172155"/>
      <w:bookmarkEnd w:id="5"/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 ПОУРОЧНОЕ ПЛАНИРОВАНИЕ </w:t>
      </w: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10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1083"/>
        <w:gridCol w:w="4567"/>
        <w:gridCol w:w="1071"/>
        <w:gridCol w:w="1841"/>
        <w:gridCol w:w="1910"/>
        <w:gridCol w:w="1347"/>
        <w:gridCol w:w="2221"/>
      </w:tblGrid>
      <w:tr w:rsidR="00013825" w:rsidRPr="007A7B58" w:rsidTr="00C45867">
        <w:trPr>
          <w:trHeight w:val="144"/>
          <w:tblCellSpacing w:w="20" w:type="nil"/>
        </w:trPr>
        <w:tc>
          <w:tcPr>
            <w:tcW w:w="1084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№ п/п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ма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рока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личеств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134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а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зучения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лектрон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ифров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сурс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 w:rsidTr="00C45867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сег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акт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993FCF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ействите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исла</w:t>
            </w:r>
            <w:proofErr w:type="spellEnd"/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Цел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Действите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числ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Бесконечно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бывающа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геометрическа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рогресс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Бесконечно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бывающа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геометрическа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рогресс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Арифметический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корень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атуральной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тепени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пень с рациональным и действительным показателям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пень с рациональным и действительным показателям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пень с рациональным и действительным показателям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Степень с рациональным и действительным показателям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к обобщения и систематизации зн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ru-RU"/>
              </w:rPr>
              <w:t>Контрольная работа №1  «Степень с действительным показателем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993FCF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Степен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ункция</w:t>
            </w:r>
            <w:proofErr w:type="spellEnd"/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pStyle w:val="11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Степенн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Степенн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Степенн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Взаимно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обрат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авноси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авноси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к обобщения и систематизации зн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3FCF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993FCF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№2  «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Степен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функци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993FCF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оказате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ункция</w:t>
            </w:r>
            <w:proofErr w:type="spellEnd"/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казательн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казательн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оказате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 xml:space="preserve">Показательные уравнения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 xml:space="preserve">Показательные уравнения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 xml:space="preserve"> Показательные неравенства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 xml:space="preserve">Показательные неравенства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 xml:space="preserve">Показательные неравенства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 xml:space="preserve"> Системы показательных уравнений и неравенст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7A7B58">
              <w:rPr>
                <w:rFonts w:ascii="Times New Roman" w:hAnsi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к обобщения и систематизации зн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№3  «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Показате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функци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огарифмическ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ункция</w:t>
            </w:r>
            <w:proofErr w:type="spellEnd"/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ов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ов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ов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Десятич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атур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Десятич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атур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Десятич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атура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гарифмическ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гарифмическая функция, её свойства и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ая работа по теме: «Логарифмические уравнения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к обобщения и систематизации зн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lang w:val="ru-RU"/>
              </w:rPr>
              <w:t>Контрольная работа по №4  «Логарифмическая функция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ормулы</w:t>
            </w:r>
            <w:proofErr w:type="spellEnd"/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адианна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мер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гл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орот точки вокруг начала координат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орот точки вокруг начала координат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синуса, косинуса и тангенса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синуса, косинуса и тангенса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наки синуса, косинуса и тангенс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амостоятельная работа по теме: «Тригонометрические тождества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инус, косинус и тангенс углов 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-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лож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лож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нус, косинус и тангенс двойного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нус, косинус и тангенс двойного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нус, косинус и тангенс двойного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нус, косинус и тангенс половинного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нус, косинус и тангенс половинного уг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ривед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ривед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риведения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умма и разность синусов. Сумма и разность косинусо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умма и разность синусов. Сумма и разность косинусо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№5  «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ормулы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</w:t>
            </w:r>
            <w:proofErr w:type="spellEnd"/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нятие арккосинуса числа. Уравнение </w:t>
            </w:r>
            <w:bookmarkStart w:id="7" w:name="MTBlankEqn"/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ида </w:t>
            </w:r>
            <w:r w:rsidRPr="007A7B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1.25pt" o:ole="">
                  <v:imagedata r:id="rId6" o:title=""/>
                </v:shape>
                <o:OLEObject Type="Embed" ProgID="Equation.DSMT4" ShapeID="_x0000_i1025" DrawAspect="Content" ObjectID="_1756708889" r:id="rId7"/>
              </w:object>
            </w:r>
            <w:bookmarkEnd w:id="7"/>
            <w:r w:rsidRPr="007A7B58"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t xml:space="preserve">       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вид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20" w:dyaOrig="220">
                <v:shape id="_x0000_i1026" type="#_x0000_t75" style="width:45pt;height:11.25pt" o:ole="">
                  <v:imagedata r:id="rId6" o:title=""/>
                </v:shape>
                <o:OLEObject Type="Embed" ProgID="Equation.DSMT4" ShapeID="_x0000_i1026" DrawAspect="Content" ObjectID="_1756708890" r:id="rId8"/>
              </w:objec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вид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20" w:dyaOrig="220">
                <v:shape id="_x0000_i1027" type="#_x0000_t75" style="width:45pt;height:11.25pt" o:ole="">
                  <v:imagedata r:id="rId6" o:title=""/>
                </v:shape>
                <o:OLEObject Type="Embed" ProgID="Equation.DSMT4" ShapeID="_x0000_i1027" DrawAspect="Content" ObjectID="_1756708891" r:id="rId9"/>
              </w:objec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арксинус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числ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79" w:dyaOrig="280">
                <v:shape id="_x0000_i1028" type="#_x0000_t75" style="width:43.5pt;height:13.5pt" o:ole="">
                  <v:imagedata r:id="rId10" o:title=""/>
                </v:shape>
                <o:OLEObject Type="Embed" ProgID="Equation.DSMT4" ShapeID="_x0000_i1028" DrawAspect="Content" ObjectID="_1756708892" r:id="rId11"/>
              </w:objec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вид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79" w:dyaOrig="280">
                <v:shape id="_x0000_i1029" type="#_x0000_t75" style="width:43.5pt;height:13.5pt" o:ole="">
                  <v:imagedata r:id="rId10" o:title=""/>
                </v:shape>
                <o:OLEObject Type="Embed" ProgID="Equation.DSMT4" ShapeID="_x0000_i1029" DrawAspect="Content" ObjectID="_1756708893" r:id="rId12"/>
              </w:objec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вид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79" w:dyaOrig="280">
                <v:shape id="_x0000_i1030" type="#_x0000_t75" style="width:43.5pt;height:13.5pt" o:ole="">
                  <v:imagedata r:id="rId10" o:title=""/>
                </v:shape>
                <o:OLEObject Type="Embed" ProgID="Equation.DSMT4" ShapeID="_x0000_i1030" DrawAspect="Content" ObjectID="_1756708894" r:id="rId13"/>
              </w:objec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арктангенс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числ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spellEnd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39" w:dyaOrig="280">
                <v:shape id="_x0000_i1031" type="#_x0000_t75" style="width:36.75pt;height:13.5pt" o:ole="">
                  <v:imagedata r:id="rId14" o:title=""/>
                </v:shape>
                <o:OLEObject Type="Embed" ProgID="Equation.DSMT4" ShapeID="_x0000_i1031" DrawAspect="Content" ObjectID="_1756708895" r:id="rId15"/>
              </w:object>
            </w:r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вида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39" w:dyaOrig="280">
                <v:shape id="_x0000_i1032" type="#_x0000_t75" style="width:36.75pt;height:13.5pt" o:ole="">
                  <v:imagedata r:id="rId14" o:title=""/>
                </v:shape>
                <o:OLEObject Type="Embed" ProgID="Equation.DSMT4" ShapeID="_x0000_i1032" DrawAspect="Content" ObjectID="_1756708896" r:id="rId16"/>
              </w:objec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>Тест</w:t>
            </w:r>
            <w:proofErr w:type="spellEnd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Batang" w:hAnsi="Times New Roman" w:cs="Times New Roman"/>
                <w:sz w:val="24"/>
                <w:szCs w:val="24"/>
                <w:lang w:eastAsia="ko-KR"/>
              </w:rPr>
              <w:t>«</w:t>
            </w:r>
            <w:proofErr w:type="spellStart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>Простейшие</w:t>
            </w:r>
            <w:proofErr w:type="spellEnd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 xml:space="preserve">  </w:t>
            </w:r>
            <w:proofErr w:type="spellStart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>тригонометрические</w:t>
            </w:r>
            <w:proofErr w:type="spellEnd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>уравнения</w:t>
            </w:r>
            <w:proofErr w:type="spellEnd"/>
            <w:r w:rsidRPr="007A7B58">
              <w:rPr>
                <w:rFonts w:ascii="Times New Roman" w:eastAsia="Batang" w:hAnsi="Times New Roman" w:cs="Times New Roman"/>
                <w:sz w:val="24"/>
                <w:szCs w:val="24"/>
                <w:lang w:eastAsia="ko-KR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водящиес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к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квадратным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sinx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+ b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cosx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= c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я, решаемые разложением левой части на множител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>Самостоятельная</w:t>
            </w:r>
            <w:proofErr w:type="spellEnd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 xml:space="preserve"> «</w:t>
            </w:r>
            <w:proofErr w:type="spellStart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>Тригонометрические</w:t>
            </w:r>
            <w:proofErr w:type="spellEnd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7A7B58">
              <w:rPr>
                <w:rFonts w:ascii="Times New Roman" w:eastAsia="Batang" w:hAnsi="Times New Roman" w:cs="Times New Roman"/>
                <w:i/>
                <w:sz w:val="24"/>
                <w:szCs w:val="24"/>
                <w:lang w:eastAsia="ko-KR"/>
              </w:rPr>
              <w:t>уравнения</w:t>
            </w:r>
            <w:proofErr w:type="spellEnd"/>
            <w:r w:rsidRPr="007A7B58">
              <w:rPr>
                <w:rFonts w:ascii="Times New Roman" w:eastAsia="Batang" w:hAnsi="Times New Roman" w:cs="Times New Roman"/>
                <w:sz w:val="24"/>
                <w:szCs w:val="24"/>
                <w:lang w:eastAsia="ko-KR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меры решения простейших тригонометрических неравенст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меры решения простейших тригонометрических неравенств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к обобщения и систематизации зн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№7 «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F6550" w:rsidRPr="007A7B58" w:rsidTr="00C45867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  <w:proofErr w:type="spellEnd"/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ласть определения и множество значений функции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войства функции 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войства функции 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=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sinx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войства функции 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=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tg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пользование свойств тригонометрических функций при решении зад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спользование свойств тригонометрических функций при решении зад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Обрат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ок обобщения и систематизации знаний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№7</w:t>
            </w:r>
          </w:p>
          <w:p w:rsidR="007F6550" w:rsidRPr="007A7B58" w:rsidRDefault="007F6550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и</w:t>
            </w:r>
            <w:proofErr w:type="spellEnd"/>
            <w:r w:rsidRPr="007A7B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7F6550" w:rsidRPr="007A7B58" w:rsidRDefault="007F6550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4040" w:type="dxa"/>
            <w:gridSpan w:val="7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курса</w:t>
            </w:r>
            <w:proofErr w:type="spellEnd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алгебры</w:t>
            </w:r>
            <w:proofErr w:type="spellEnd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0 </w:t>
            </w:r>
            <w:proofErr w:type="spellStart"/>
            <w:r w:rsidRPr="007A7B58">
              <w:rPr>
                <w:rFonts w:ascii="Times New Roman" w:hAnsi="Times New Roman" w:cs="Times New Roman"/>
                <w:b/>
                <w:sz w:val="24"/>
                <w:szCs w:val="24"/>
              </w:rPr>
              <w:t>класса</w:t>
            </w:r>
            <w:proofErr w:type="spellEnd"/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оказате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Показательны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 и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нелинейных</w:t>
            </w:r>
            <w:proofErr w:type="spellEnd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казательны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казательны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огарифмически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и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и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и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ригонометрические уравнения и неравенства в ЕГЭ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общение и систематизация материала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1084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pStyle w:val="ae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2" w:type="dxa"/>
            <w:tcMar>
              <w:top w:w="50" w:type="dxa"/>
              <w:left w:w="100" w:type="dxa"/>
            </w:tcMar>
          </w:tcPr>
          <w:p w:rsidR="00C45867" w:rsidRPr="007A7B58" w:rsidRDefault="00C45867" w:rsidP="007A7B5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межуточная аттестация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47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45867" w:rsidRPr="007A7B58" w:rsidTr="00C45867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ОБЩЕЕ КОЛИЧЕСТВО ЧАСОВ ПО ПРОГРАММЕ</w:t>
            </w:r>
          </w:p>
        </w:tc>
        <w:tc>
          <w:tcPr>
            <w:tcW w:w="1075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36 </w:t>
            </w:r>
          </w:p>
        </w:tc>
        <w:tc>
          <w:tcPr>
            <w:tcW w:w="1841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8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910" w:type="dxa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0 </w:t>
            </w:r>
          </w:p>
        </w:tc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C45867" w:rsidRPr="007A7B58" w:rsidRDefault="00C45867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</w:rPr>
        <w:sectPr w:rsidR="00013825" w:rsidRPr="007A7B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 11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949"/>
        <w:gridCol w:w="4548"/>
        <w:gridCol w:w="1224"/>
        <w:gridCol w:w="1841"/>
        <w:gridCol w:w="1910"/>
        <w:gridCol w:w="1347"/>
        <w:gridCol w:w="2221"/>
      </w:tblGrid>
      <w:tr w:rsidR="00013825" w:rsidRPr="007A7B58">
        <w:trPr>
          <w:trHeight w:val="144"/>
          <w:tblCellSpacing w:w="20" w:type="nil"/>
        </w:trPr>
        <w:tc>
          <w:tcPr>
            <w:tcW w:w="453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№ п/п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44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Тема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рока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личеств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1122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Дата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зучения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vMerge w:val="restart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лектрон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цифров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образовате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есурс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Всего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онтрольны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рактические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боты</w:t>
            </w:r>
            <w:proofErr w:type="spellEnd"/>
            <w:r w:rsidRPr="007A7B58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к исследованию функций на монотонность и экстремумы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к исследованию функций на монотонность и экстремумы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к исследованию функций на монотонность и экстремумы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к исследованию функций на монотонность и экстремумы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к исследованию функций на монотонность и экстремумы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к исследованию функций на монотонность и экстремумы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наибольшего и наименьшего значения непрерывной функции на отрезке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наибольшего и наименьшего значения непрерывной функции на отрезке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наибольшего и наименьшего значения непрерывной функции на отрезке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наибольшего и наименьшего значения непрерывной функции на отрезке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наибольшего и наименьшего значения непрерывной функции на отрезке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наибольшего и наименьшего значения непрерывной функции на отрезке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для нахождения наилучшего решения в прикладных задачах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для нахождения наилучшего решения в прикладных задачах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для определения скорости и ускорения процесса, заданного формулой или графиком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оизводной для определения скорости и ускорения процесса, заданного формулой или графиком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озиц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й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озиц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й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озиц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й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еометрические образы уравнений на координатной плоск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еометрические образы уравнений на координатной плоск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ьная работа: "Исследование функций с помощью производной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2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вообразн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сновно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о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вообразных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вообразные элементарных функций. Правила нахождения первообразных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ервообразные элементарных функций. Правила нахождения первообразных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грал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еометрический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мысл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грала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числение определённого интеграла по формуле Ньютона-Лейбница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числение определённого интеграла по формуле Ньютона-Лейбница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интеграла для нахождения площадей плоских фигур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интеграла для нахождения объёмов геометрических тел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р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й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фференциальных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р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й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фференциальных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атематическое моделирование реальных процессов с помощью дифференциа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ьная работа: "Первообразная и интеграл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игонометрические функции, их свойства и график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игонометрические функции, их свойства и график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игонометрические функции, их свойства и график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Тригонометрические функции, их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свойства и график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3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игонометрические функции, их свойства и график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 корней тригонометрических уравнений с помощью тригонометрической окружн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 корней тригонометрических уравнений с помощью тригонометрической окружн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 корней тригонометрических уравнений с помощью тригонометрической окружн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тбор корней тригонометрических уравнений с помощью тригонометрической окружн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х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онтрольная работа: "Графики тригонометрических функций.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показате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показате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показате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5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показате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иррациона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иррациона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иррациона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иррациона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иррациона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иррациона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показате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показательны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логарифмически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6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показательных и логарифмически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показательных и логарифмически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показательных и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рафические методы решения показательных и логарифмических неравенст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ьная работа: "Иррациональные, показательные и логарифмические неравенства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ные числа. Алгебраическая и тригонометрическая формы записи комплексного числа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мплексные числа. Алгебраическая и тригонометрическая формы записи комплексного числа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рифметические операции с комплексными числ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Арифметические операции с комплексными числ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ображение комплексных чисел на координатной плоск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зображение комплексных чисел на координатной плоскост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Формула Муавра. Корни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-ой степени из комплексного числа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Формула Муавра. Корни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-ой степени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из комплексного числа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8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комплексных чисел для решения физических и геометрических задач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 "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мплекс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а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ур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тур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: НОД и НОК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: НОД и НОК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: остатки по модулю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: остатки по модулю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признаков делимости целых чисел: алгоритм Евклида для решения задач в целых числах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ьная работа: "Теория целых чисел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 и совокупность уравнений. Равносильные системы и системы-следствия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а и совокупность уравнений. Равносильные системы и системы-следствия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сновные методы решения систем и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совокупностей рациона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9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систем и совокупностей иррациона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систем и совокупностей показате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систем и совокупностей показательны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систем и совокупностей логарифмически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сновные методы решения систем и совокупностей логарифмических уравнений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систем к решению математических задач и задач из различных областей науки и реальной жизни, интерпретация полученных результато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систем к решению математических задач и задач из различных областей науки и реальной жизни, интерпретация полученных результато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менение неравенств к решению математических задач и задач из различных областей науки и реальной жизни, интерпретация полученных результатов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Контрольная работа: "Системы рациональных, иррациональных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показательных и логарифмических уравнений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0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цион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цион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цион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ррациональные уравнения, неравенства с параметр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ррациона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казательные уравнения, неравенства с параметр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казательны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Логарифмические уравнения, неравенства с параметр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арифмическ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ригонометрическ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араметрами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ие и исследование математических моделей реальных ситуаций с помощью уравнений с параметр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строение и исследование математических моделей реальных ситуаций с помощью систем уравнений с параметр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остроение и исследование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>математических моделей реальных ситуаций с помощью систем уравнений с параметрами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lastRenderedPageBreak/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2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Контрольная работа: "Задачи с параметрами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Уравнения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Уравнения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Повторение, обобщение, систематизация знаний: "Уравнения.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й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Неравенства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Неравенства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Неравенства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7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Производная и её применение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8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Производная и её применение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9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Производная и её применение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Интеграл и его применение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1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Функции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32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Функции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3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вторение, обобщение, систематизация знаний: "Функции"</w:t>
            </w:r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4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та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453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6</w:t>
            </w:r>
          </w:p>
        </w:tc>
        <w:tc>
          <w:tcPr>
            <w:tcW w:w="3344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общение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атизация</w:t>
            </w:r>
            <w:proofErr w:type="spellEnd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ний</w:t>
            </w:r>
            <w:proofErr w:type="spellEnd"/>
          </w:p>
        </w:tc>
        <w:tc>
          <w:tcPr>
            <w:tcW w:w="795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6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13825" w:rsidRPr="007A7B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25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36 </w:t>
            </w:r>
          </w:p>
        </w:tc>
        <w:tc>
          <w:tcPr>
            <w:tcW w:w="1488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0 </w:t>
            </w:r>
          </w:p>
        </w:tc>
        <w:tc>
          <w:tcPr>
            <w:tcW w:w="1590" w:type="dxa"/>
            <w:tcMar>
              <w:top w:w="50" w:type="dxa"/>
              <w:left w:w="100" w:type="dxa"/>
            </w:tcMar>
            <w:vAlign w:val="center"/>
          </w:tcPr>
          <w:p w:rsidR="00013825" w:rsidRPr="007A7B58" w:rsidRDefault="00993FCF" w:rsidP="007A7B58">
            <w:pPr>
              <w:spacing w:after="0" w:line="240" w:lineRule="auto"/>
              <w:ind w:left="1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B5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0 </w:t>
            </w:r>
          </w:p>
        </w:tc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013825" w:rsidRPr="007A7B58" w:rsidRDefault="00013825" w:rsidP="007A7B58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13825" w:rsidRPr="007A7B58" w:rsidRDefault="00013825" w:rsidP="007A7B58">
      <w:pPr>
        <w:spacing w:line="240" w:lineRule="auto"/>
        <w:rPr>
          <w:rFonts w:ascii="Times New Roman" w:hAnsi="Times New Roman" w:cs="Times New Roman"/>
          <w:sz w:val="24"/>
          <w:szCs w:val="24"/>
        </w:rPr>
        <w:sectPr w:rsidR="00013825" w:rsidRPr="007A7B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  <w:bookmarkStart w:id="8" w:name="block-22172161"/>
      <w:bookmarkStart w:id="9" w:name="_GoBack"/>
      <w:bookmarkEnd w:id="6"/>
      <w:bookmarkEnd w:id="9"/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lastRenderedPageBreak/>
        <w:t>УЧЕБНО-МЕТОДИЧЕСКОЕ ОБЕСПЕЧЕНИЕ ОБРАЗОВАТЕЛЬНОГО ПРОЦЕССА</w:t>
      </w: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ОБЯЗАТЕЛЬНЫЕ УЧЕБНЫЕ МАТЕРИАЛЫ ДЛЯ УЧЕНИКА</w:t>
      </w:r>
    </w:p>
    <w:p w:rsidR="00617ACD" w:rsidRPr="007A7B58" w:rsidRDefault="00993FCF" w:rsidP="007A7B58">
      <w:pPr>
        <w:pStyle w:val="ae"/>
        <w:numPr>
          <w:ilvl w:val="1"/>
          <w:numId w:val="10"/>
        </w:numPr>
        <w:spacing w:after="0" w:line="240" w:lineRule="auto"/>
        <w:ind w:right="850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  <w:lang w:val="ru-RU"/>
        </w:rPr>
        <w:t>​‌‌​</w:t>
      </w:r>
      <w:r w:rsidR="00617ACD" w:rsidRPr="007A7B58">
        <w:rPr>
          <w:rFonts w:ascii="Times New Roman" w:hAnsi="Times New Roman" w:cs="Times New Roman"/>
          <w:sz w:val="24"/>
          <w:szCs w:val="24"/>
          <w:lang w:val="ru-RU"/>
        </w:rPr>
        <w:t xml:space="preserve"> Учебник: Алгебра и начала математического анализа, 10 11 классы: учеб. Для общеобразоват. учреждений /Ш.А. Алимов [и др.], - М.: Просвещение, 2016г.</w:t>
      </w:r>
    </w:p>
    <w:p w:rsidR="00617ACD" w:rsidRPr="007A7B58" w:rsidRDefault="00617ACD" w:rsidP="007A7B58">
      <w:pPr>
        <w:pStyle w:val="ae"/>
        <w:numPr>
          <w:ilvl w:val="1"/>
          <w:numId w:val="10"/>
        </w:numPr>
        <w:spacing w:after="0" w:line="240" w:lineRule="auto"/>
        <w:ind w:right="850"/>
        <w:rPr>
          <w:rFonts w:ascii="Times New Roman" w:hAnsi="Times New Roman" w:cs="Times New Roman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sz w:val="24"/>
          <w:szCs w:val="24"/>
          <w:lang w:val="ru-RU"/>
        </w:rPr>
        <w:t xml:space="preserve"> Алгебра и начала анализа 10-11, тематические </w:t>
      </w:r>
      <w:proofErr w:type="gramStart"/>
      <w:r w:rsidRPr="007A7B58">
        <w:rPr>
          <w:rFonts w:ascii="Times New Roman" w:hAnsi="Times New Roman" w:cs="Times New Roman"/>
          <w:sz w:val="24"/>
          <w:szCs w:val="24"/>
          <w:lang w:val="ru-RU"/>
        </w:rPr>
        <w:t>тесты:  учеб</w:t>
      </w:r>
      <w:proofErr w:type="gramEnd"/>
      <w:r w:rsidRPr="007A7B58">
        <w:rPr>
          <w:rFonts w:ascii="Times New Roman" w:hAnsi="Times New Roman" w:cs="Times New Roman"/>
          <w:sz w:val="24"/>
          <w:szCs w:val="24"/>
          <w:lang w:val="ru-RU"/>
        </w:rPr>
        <w:t xml:space="preserve">.пособие./В.К.Шарапова. – Ростов н/Д.: Феникс, 2015. </w:t>
      </w:r>
    </w:p>
    <w:p w:rsidR="00617ACD" w:rsidRPr="007A7B58" w:rsidRDefault="00617ACD" w:rsidP="007A7B58">
      <w:pPr>
        <w:pStyle w:val="ae"/>
        <w:numPr>
          <w:ilvl w:val="1"/>
          <w:numId w:val="10"/>
        </w:numPr>
        <w:spacing w:after="0" w:line="24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sz w:val="24"/>
          <w:szCs w:val="24"/>
          <w:lang w:val="ru-RU"/>
        </w:rPr>
        <w:t xml:space="preserve">Контрольно-измерительные материалы. Алгебра и начала анализа: 10 класс / сост. </w:t>
      </w:r>
      <w:r w:rsidRPr="007A7B58">
        <w:rPr>
          <w:rFonts w:ascii="Times New Roman" w:hAnsi="Times New Roman" w:cs="Times New Roman"/>
          <w:sz w:val="24"/>
          <w:szCs w:val="24"/>
        </w:rPr>
        <w:t xml:space="preserve">А.Н. </w:t>
      </w:r>
      <w:proofErr w:type="spellStart"/>
      <w:r w:rsidRPr="007A7B58">
        <w:rPr>
          <w:rFonts w:ascii="Times New Roman" w:hAnsi="Times New Roman" w:cs="Times New Roman"/>
          <w:sz w:val="24"/>
          <w:szCs w:val="24"/>
        </w:rPr>
        <w:t>Рурукин</w:t>
      </w:r>
      <w:proofErr w:type="spellEnd"/>
      <w:r w:rsidRPr="007A7B58">
        <w:rPr>
          <w:rFonts w:ascii="Times New Roman" w:hAnsi="Times New Roman" w:cs="Times New Roman"/>
          <w:sz w:val="24"/>
          <w:szCs w:val="24"/>
        </w:rPr>
        <w:t>. – М.: ВАКО, 2018</w:t>
      </w: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</w:rPr>
        <w:t>​‌‌</w:t>
      </w: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</w:rPr>
        <w:t>​</w:t>
      </w: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</w:rPr>
        <w:t>МЕТОДИЧЕСКИЕ МАТЕРИАЛЫ ДЛЯ УЧИТЕЛЯ</w:t>
      </w:r>
    </w:p>
    <w:p w:rsidR="00013825" w:rsidRP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  <w:r w:rsidRPr="007A7B58">
        <w:rPr>
          <w:rFonts w:ascii="Times New Roman" w:hAnsi="Times New Roman" w:cs="Times New Roman"/>
          <w:color w:val="000000"/>
          <w:sz w:val="24"/>
          <w:szCs w:val="24"/>
        </w:rPr>
        <w:t>​‌‌​</w:t>
      </w:r>
    </w:p>
    <w:p w:rsidR="00013825" w:rsidRPr="007A7B58" w:rsidRDefault="00013825" w:rsidP="007A7B58">
      <w:pPr>
        <w:spacing w:after="0" w:line="240" w:lineRule="auto"/>
        <w:ind w:left="120"/>
        <w:rPr>
          <w:rFonts w:ascii="Times New Roman" w:hAnsi="Times New Roman" w:cs="Times New Roman"/>
          <w:sz w:val="24"/>
          <w:szCs w:val="24"/>
        </w:rPr>
      </w:pPr>
    </w:p>
    <w:p w:rsidR="007A7B58" w:rsidRDefault="00993FCF" w:rsidP="007A7B58">
      <w:pPr>
        <w:spacing w:after="0" w:line="240" w:lineRule="auto"/>
        <w:ind w:left="120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 w:rsidRPr="007A7B58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ЦИФРОВЫЕ ОБРАЗОВАТЕЛЬНЫЕ РЕСУРСЫ И РЕСУРСЫ СЕТИ ИНТЕРНЕТ</w:t>
      </w:r>
    </w:p>
    <w:p w:rsidR="007A7B58" w:rsidRDefault="007A7B58" w:rsidP="007A7B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7B58" w:rsidRPr="007A7B58" w:rsidRDefault="007A7B58" w:rsidP="007A7B58">
      <w:pPr>
        <w:rPr>
          <w:rFonts w:ascii="Times New Roman" w:hAnsi="Times New Roman" w:cs="Times New Roman"/>
          <w:sz w:val="24"/>
          <w:szCs w:val="24"/>
        </w:rPr>
      </w:pPr>
    </w:p>
    <w:p w:rsidR="007A7B58" w:rsidRPr="007A7B58" w:rsidRDefault="007A7B58" w:rsidP="007A7B58">
      <w:pPr>
        <w:rPr>
          <w:rFonts w:ascii="Times New Roman" w:hAnsi="Times New Roman" w:cs="Times New Roman"/>
          <w:sz w:val="24"/>
          <w:szCs w:val="24"/>
        </w:rPr>
      </w:pPr>
    </w:p>
    <w:p w:rsidR="00993FCF" w:rsidRPr="007A7B58" w:rsidRDefault="007A7B58" w:rsidP="007A7B58">
      <w:pPr>
        <w:tabs>
          <w:tab w:val="left" w:pos="7605"/>
        </w:tabs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</w:rPr>
        <w:tab/>
      </w:r>
      <w:bookmarkEnd w:id="8"/>
    </w:p>
    <w:sectPr w:rsidR="00993FCF" w:rsidRPr="007A7B58" w:rsidSect="00013825">
      <w:pgSz w:w="11907" w:h="16839" w:code="9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170FD"/>
    <w:multiLevelType w:val="hybridMultilevel"/>
    <w:tmpl w:val="AF502DB8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" w15:restartNumberingAfterBreak="0">
    <w:nsid w:val="1E707821"/>
    <w:multiLevelType w:val="hybridMultilevel"/>
    <w:tmpl w:val="A54A8BE4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2" w15:restartNumberingAfterBreak="0">
    <w:nsid w:val="1EFC605D"/>
    <w:multiLevelType w:val="hybridMultilevel"/>
    <w:tmpl w:val="17D6BF96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3" w15:restartNumberingAfterBreak="0">
    <w:nsid w:val="20F51CFA"/>
    <w:multiLevelType w:val="hybridMultilevel"/>
    <w:tmpl w:val="CB643B0A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4" w15:restartNumberingAfterBreak="0">
    <w:nsid w:val="2E843CAF"/>
    <w:multiLevelType w:val="hybridMultilevel"/>
    <w:tmpl w:val="9A9A7E24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5" w15:restartNumberingAfterBreak="0">
    <w:nsid w:val="2F0E65E4"/>
    <w:multiLevelType w:val="hybridMultilevel"/>
    <w:tmpl w:val="2AFA0026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6" w15:restartNumberingAfterBreak="0">
    <w:nsid w:val="463C1F39"/>
    <w:multiLevelType w:val="hybridMultilevel"/>
    <w:tmpl w:val="F2D8D6F6"/>
    <w:lvl w:ilvl="0" w:tplc="0419000F">
      <w:start w:val="1"/>
      <w:numFmt w:val="decimal"/>
      <w:lvlText w:val="%1."/>
      <w:lvlJc w:val="left"/>
      <w:pPr>
        <w:ind w:left="855" w:hanging="360"/>
      </w:p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 w15:restartNumberingAfterBreak="0">
    <w:nsid w:val="52281ACC"/>
    <w:multiLevelType w:val="multilevel"/>
    <w:tmpl w:val="9788A54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8" w15:restartNumberingAfterBreak="0">
    <w:nsid w:val="753A0D47"/>
    <w:multiLevelType w:val="hybridMultilevel"/>
    <w:tmpl w:val="165893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1D2CD1"/>
    <w:multiLevelType w:val="hybridMultilevel"/>
    <w:tmpl w:val="6EFE74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2"/>
  </w:num>
  <w:num w:numId="4">
    <w:abstractNumId w:val="5"/>
  </w:num>
  <w:num w:numId="5">
    <w:abstractNumId w:val="0"/>
  </w:num>
  <w:num w:numId="6">
    <w:abstractNumId w:val="1"/>
  </w:num>
  <w:num w:numId="7">
    <w:abstractNumId w:val="3"/>
  </w:num>
  <w:num w:numId="8">
    <w:abstractNumId w:val="4"/>
  </w:num>
  <w:num w:numId="9">
    <w:abstractNumId w:val="6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013825"/>
    <w:rsid w:val="00013825"/>
    <w:rsid w:val="00617ACD"/>
    <w:rsid w:val="007271F5"/>
    <w:rsid w:val="007A7B58"/>
    <w:rsid w:val="007F6550"/>
    <w:rsid w:val="008F5B59"/>
    <w:rsid w:val="00993FCF"/>
    <w:rsid w:val="00C45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0063E49B"/>
  <w15:docId w15:val="{D99878FD-B4E5-46CC-8968-1CD6B772C0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277"/>
  </w:style>
  <w:style w:type="paragraph" w:styleId="1">
    <w:name w:val="heading 1"/>
    <w:basedOn w:val="a"/>
    <w:next w:val="a"/>
    <w:link w:val="10"/>
    <w:uiPriority w:val="9"/>
    <w:qFormat/>
    <w:rsid w:val="00841CD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1CD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41CD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41CD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1CD9"/>
    <w:pPr>
      <w:tabs>
        <w:tab w:val="center" w:pos="4680"/>
        <w:tab w:val="right" w:pos="9360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41CD9"/>
  </w:style>
  <w:style w:type="character" w:customStyle="1" w:styleId="10">
    <w:name w:val="Заголовок 1 Знак"/>
    <w:basedOn w:val="a0"/>
    <w:link w:val="1"/>
    <w:uiPriority w:val="9"/>
    <w:rsid w:val="00841CD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41C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41CD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841CD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5">
    <w:name w:val="Normal Indent"/>
    <w:basedOn w:val="a"/>
    <w:uiPriority w:val="99"/>
    <w:unhideWhenUsed/>
    <w:rsid w:val="00841CD9"/>
    <w:pPr>
      <w:ind w:left="720"/>
    </w:pPr>
  </w:style>
  <w:style w:type="paragraph" w:styleId="a6">
    <w:name w:val="Subtitle"/>
    <w:basedOn w:val="a"/>
    <w:next w:val="a"/>
    <w:link w:val="a7"/>
    <w:uiPriority w:val="11"/>
    <w:qFormat/>
    <w:rsid w:val="00841CD9"/>
    <w:pPr>
      <w:numPr>
        <w:ilvl w:val="1"/>
      </w:numPr>
      <w:ind w:left="86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841CD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rsid w:val="00841CD9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9">
    <w:name w:val="Заголовок Знак"/>
    <w:basedOn w:val="a0"/>
    <w:link w:val="a8"/>
    <w:uiPriority w:val="10"/>
    <w:rsid w:val="00841CD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aa">
    <w:name w:val="Emphasis"/>
    <w:basedOn w:val="a0"/>
    <w:uiPriority w:val="20"/>
    <w:qFormat/>
    <w:rsid w:val="00D1197D"/>
    <w:rPr>
      <w:i/>
      <w:iCs/>
    </w:rPr>
  </w:style>
  <w:style w:type="character" w:styleId="ab">
    <w:name w:val="Hyperlink"/>
    <w:basedOn w:val="a0"/>
    <w:uiPriority w:val="99"/>
    <w:unhideWhenUsed/>
    <w:rsid w:val="00013825"/>
    <w:rPr>
      <w:color w:val="0000FF" w:themeColor="hyperlink"/>
      <w:u w:val="single"/>
    </w:rPr>
  </w:style>
  <w:style w:type="table" w:styleId="ac">
    <w:name w:val="Table Grid"/>
    <w:basedOn w:val="a1"/>
    <w:uiPriority w:val="59"/>
    <w:rsid w:val="0001382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d">
    <w:name w:val="caption"/>
    <w:basedOn w:val="a"/>
    <w:next w:val="a"/>
    <w:uiPriority w:val="35"/>
    <w:semiHidden/>
    <w:unhideWhenUsed/>
    <w:qFormat/>
    <w:rsid w:val="007109C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e">
    <w:name w:val="List Paragraph"/>
    <w:basedOn w:val="a"/>
    <w:link w:val="af"/>
    <w:uiPriority w:val="99"/>
    <w:unhideWhenUsed/>
    <w:qFormat/>
    <w:rsid w:val="00993FCF"/>
    <w:pPr>
      <w:ind w:left="720"/>
      <w:contextualSpacing/>
    </w:pPr>
  </w:style>
  <w:style w:type="paragraph" w:customStyle="1" w:styleId="11">
    <w:name w:val="Без интервала1"/>
    <w:rsid w:val="00993FCF"/>
    <w:pPr>
      <w:spacing w:after="0" w:line="240" w:lineRule="auto"/>
    </w:pPr>
    <w:rPr>
      <w:rFonts w:ascii="Calibri" w:eastAsia="Times New Roman" w:hAnsi="Calibri" w:cs="Times New Roman"/>
      <w:lang w:val="ru-RU" w:eastAsia="ru-RU"/>
    </w:rPr>
  </w:style>
  <w:style w:type="character" w:customStyle="1" w:styleId="af">
    <w:name w:val="Абзац списка Знак"/>
    <w:link w:val="ae"/>
    <w:uiPriority w:val="99"/>
    <w:locked/>
    <w:rsid w:val="00617A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180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0BBA6F-D0D9-42A4-A888-08633E743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5</Pages>
  <Words>7881</Words>
  <Characters>44926</Characters>
  <Application>Microsoft Office Word</Application>
  <DocSecurity>0</DocSecurity>
  <Lines>374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2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ЗВР</cp:lastModifiedBy>
  <cp:revision>4</cp:revision>
  <dcterms:created xsi:type="dcterms:W3CDTF">2023-09-15T02:38:00Z</dcterms:created>
  <dcterms:modified xsi:type="dcterms:W3CDTF">2023-09-20T04:55:00Z</dcterms:modified>
</cp:coreProperties>
</file>